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0"/>
  </p:notesMasterIdLst>
  <p:sldIdLst>
    <p:sldId id="256" r:id="rId5"/>
    <p:sldId id="257" r:id="rId6"/>
    <p:sldId id="258" r:id="rId7"/>
    <p:sldId id="286" r:id="rId8"/>
    <p:sldId id="259" r:id="rId9"/>
    <p:sldId id="280" r:id="rId10"/>
    <p:sldId id="289" r:id="rId11"/>
    <p:sldId id="260" r:id="rId12"/>
    <p:sldId id="290" r:id="rId13"/>
    <p:sldId id="261" r:id="rId14"/>
    <p:sldId id="262" r:id="rId15"/>
    <p:sldId id="263" r:id="rId16"/>
    <p:sldId id="264" r:id="rId17"/>
    <p:sldId id="291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87" r:id="rId28"/>
    <p:sldId id="274" r:id="rId29"/>
    <p:sldId id="275" r:id="rId30"/>
    <p:sldId id="288" r:id="rId31"/>
    <p:sldId id="276" r:id="rId32"/>
    <p:sldId id="292" r:id="rId33"/>
    <p:sldId id="277" r:id="rId34"/>
    <p:sldId id="278" r:id="rId35"/>
    <p:sldId id="279" r:id="rId36"/>
    <p:sldId id="281" r:id="rId37"/>
    <p:sldId id="282" r:id="rId38"/>
    <p:sldId id="283" r:id="rId39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02" autoAdjust="0"/>
    <p:restoredTop sz="94660"/>
  </p:normalViewPr>
  <p:slideViewPr>
    <p:cSldViewPr snapToGrid="0">
      <p:cViewPr varScale="1">
        <p:scale>
          <a:sx n="90" d="100"/>
          <a:sy n="90" d="100"/>
        </p:scale>
        <p:origin x="64" y="2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68842-493F-4D02-8F3B-B4ED3246A5D3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EA41BE-9A82-45F6-9A6E-9C714A40603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0254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451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53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815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592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1793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67684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4537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45200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6772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2381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7080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1688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94889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2794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25077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4209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9418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10743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3788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01901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0957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477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4373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3125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53480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90243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59304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23518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8853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0017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2641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1316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6190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6404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58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22C60-FDC0-446F-8769-CB4F933C75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7C56D4-886E-41A0-82E2-2B083219F9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2B527D-21A5-4D3C-9498-A10A91D3E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3D6E90-160D-4047-88F1-E9CB0946C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473FF7-7AA2-4191-ACDE-7A7C98AC7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7086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05011-877F-4197-BBCB-7CCB34028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F61661-A282-47BF-9DB0-0CE7B028AA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2B01F-1234-475F-A680-4180190DC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C0910-BFCB-49C1-94A3-A8F91498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F2DB67-6F6D-45E9-B888-C12E054AB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84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77A40A-6F48-49AA-8FE5-C5140E5B19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563435-F30F-4937-8610-AAC3322AB9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C17FB1-B21E-4122-BF38-1C925D917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C6D09-F314-4C9D-BF2E-F28078665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11BC4D-D31E-495E-8EB1-E6B92DF98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2031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CE0EB-1501-40F6-B257-F99017708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9C7D6B-06E9-4240-8F7B-61DF870AA4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FBD720-CE9D-45BE-9CE0-E6E6E5F96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03C71A-156D-4D68-AF5E-C6EFD82B4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99AB4-5ABD-487D-94A2-46B5F2782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1662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9C049-8DF1-4D89-87F0-0381B3A35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E79523-57CA-4289-A1CB-EA058EE49D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0A04D6-9B68-4D8C-BF16-5FB517781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A45DDC-EA64-4CA2-837E-3D1183E7B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C16D44-5101-4D9B-BC2F-F8A952EF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0886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A3562-0B3A-4B1F-A13B-283CBFDE1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2B432C-7056-46CF-95FB-720FF34F6E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33041A-571A-477D-A234-1A90CF235E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1E04E9-0E32-4CC0-ADB7-C0B5E5019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564D7C-E7F4-48BE-986F-A3DCFE9D1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051686-9D72-4505-88CA-F786A6D55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5965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6D6DB-CB76-4B13-A4C9-F7104A022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70230F-2382-4D9A-94B9-C8563C922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245609-9B07-43F2-82C1-109EB4AE46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461068-C54B-45C7-9209-267E30CDA8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BE3B30-2937-4B98-A151-C4E231B858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79BDF0-B0D1-4EA4-A5D5-27A903EEA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01C812-C988-48B9-861B-9F66BB973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BF09FD-6698-4A44-BC4F-C16306EFF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491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4B8F0-2D70-4BCE-B0B9-0EA562CCC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17B82A-BC01-4C19-9990-E2F08C2F7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47668F-3E90-4BD1-9E17-5B366B83D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DF79E9-CA78-4AE4-B658-0AB627837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0221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815DC4-F4D3-40F6-B7BF-138BC0F43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8312BF-7481-4117-ACDE-5175F5B7B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118516-1F8D-47F6-A990-3F844F403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3409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F8577-E0AE-4C2D-B3D9-A8464B8B6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F40EA4-C09A-43C3-A393-54FB49FFDD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38839F-61A2-4113-AE71-EE285AAC1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CA3BE8-4316-4BEB-A67C-DC31FF3CA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7ECF14-2237-4DC5-8352-E97AB53EC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98A435-0A4D-4F2F-8200-39B7B97FF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709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C12E5-BC82-439F-9347-023362D17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2E1E17-E568-47A3-8E38-FE0F2C43FE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A15333-7A9B-43E4-817D-EA0419C037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C0FECF-76C1-4227-883C-AEEC5CBD4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9BDDEC-C2C3-43A0-94E6-28B409642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C6F3C8-E6F1-4ECB-9E81-0C16C05DA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3916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E312970-88D1-40CF-9535-4F4419EEBC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22B8DF-7598-448A-910D-ACFD31F41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8294B3-6C3E-485E-9D3E-18CE26D890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CB3F5-06C2-4C87-8475-152977B85479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174B61-4A2A-4150-9C68-9118DAE9CA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E82D5-F314-42D8-B78C-373EE3CCBC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1733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FE028-E252-4FA2-8748-C469903616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Math 9 Honours	</a:t>
            </a:r>
            <a:br>
              <a:rPr lang="en-CA" dirty="0"/>
            </a:br>
            <a:r>
              <a:rPr lang="en-CA" dirty="0"/>
              <a:t>Basic Trigonometry 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06BFEB-24B8-4A24-8A9F-F3C53BF7D7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801990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09EC25-8BE1-48E4-913E-22433D280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469" y="177800"/>
            <a:ext cx="759142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31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304B30-9BF8-4976-9FC2-7F699469A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75" y="365125"/>
            <a:ext cx="5805488" cy="441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685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92AAEA9-3626-4DE6-86C3-DF75AF1206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38" y="307182"/>
            <a:ext cx="7872669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42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D8E799-310B-49D1-964E-A4001A0882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69" y="278607"/>
            <a:ext cx="5667331" cy="4471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4131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208B7-4842-4CBF-964C-16368F96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978" y="158044"/>
            <a:ext cx="11774366" cy="72972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diagram below is made of three right triangles.  What is the length of “X”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D5A604-965D-404F-8BD0-5CEAFD33B60E}"/>
              </a:ext>
            </a:extLst>
          </p:cNvPr>
          <p:cNvSpPr/>
          <p:nvPr/>
        </p:nvSpPr>
        <p:spPr>
          <a:xfrm rot="3017805">
            <a:off x="1039957" y="2335364"/>
            <a:ext cx="168675" cy="1522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9B7C7209-2BFE-4C42-B649-313BE040DFA6}"/>
              </a:ext>
            </a:extLst>
          </p:cNvPr>
          <p:cNvSpPr/>
          <p:nvPr/>
        </p:nvSpPr>
        <p:spPr>
          <a:xfrm>
            <a:off x="405488" y="1671992"/>
            <a:ext cx="703939" cy="853035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EBA639A1-EFBB-4563-B92D-0014D618A179}"/>
              </a:ext>
            </a:extLst>
          </p:cNvPr>
          <p:cNvSpPr/>
          <p:nvPr/>
        </p:nvSpPr>
        <p:spPr>
          <a:xfrm flipH="1">
            <a:off x="1109426" y="887767"/>
            <a:ext cx="1952625" cy="163726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DFD004E-12AD-4C85-BECB-696B716A4512}"/>
              </a:ext>
            </a:extLst>
          </p:cNvPr>
          <p:cNvCxnSpPr>
            <a:cxnSpLocks/>
            <a:stCxn id="7" idx="0"/>
          </p:cNvCxnSpPr>
          <p:nvPr/>
        </p:nvCxnSpPr>
        <p:spPr>
          <a:xfrm flipH="1">
            <a:off x="405489" y="887767"/>
            <a:ext cx="2656562" cy="7588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A4316C-10F0-4692-A30B-CF8856432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71302"/>
              </p:ext>
            </p:extLst>
          </p:nvPr>
        </p:nvGraphicFramePr>
        <p:xfrm>
          <a:off x="174978" y="1985002"/>
          <a:ext cx="2063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A4316C-10F0-4692-A30B-CF8856432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978" y="1985002"/>
                        <a:ext cx="206375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235189-286D-4822-B3D9-7D85E548E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03889"/>
              </p:ext>
            </p:extLst>
          </p:nvPr>
        </p:nvGraphicFramePr>
        <p:xfrm>
          <a:off x="1486120" y="1083030"/>
          <a:ext cx="2476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235189-286D-4822-B3D9-7D85E548E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120" y="1083030"/>
                        <a:ext cx="24765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77D7E0A-D39D-4C83-BCA0-C929DF31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53421"/>
              </p:ext>
            </p:extLst>
          </p:nvPr>
        </p:nvGraphicFramePr>
        <p:xfrm>
          <a:off x="1395632" y="2281628"/>
          <a:ext cx="1809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77D7E0A-D39D-4C83-BCA0-C929DF31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632" y="2281628"/>
                        <a:ext cx="180975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72AE57F-DDF4-40CB-B444-DFF88537F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05898"/>
              </p:ext>
            </p:extLst>
          </p:nvPr>
        </p:nvGraphicFramePr>
        <p:xfrm>
          <a:off x="2367085" y="1035047"/>
          <a:ext cx="1952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72AE57F-DDF4-40CB-B444-DFF88537F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7085" y="1035047"/>
                        <a:ext cx="1952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BA6CF81-0DBD-4647-9087-4F0926C15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1659"/>
              </p:ext>
            </p:extLst>
          </p:nvPr>
        </p:nvGraphicFramePr>
        <p:xfrm>
          <a:off x="308516" y="2741034"/>
          <a:ext cx="205105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1091880" imgH="1409400" progId="Equation.DSMT4">
                  <p:embed/>
                </p:oleObj>
              </mc:Choice>
              <mc:Fallback>
                <p:oleObj name="Equation" r:id="rId12" imgW="1091880" imgH="140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BA6CF81-0DBD-4647-9087-4F0926C15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516" y="2741034"/>
                        <a:ext cx="2051050" cy="264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23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935DD8-220C-4E9E-95C6-E5D6677002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2" y="171450"/>
            <a:ext cx="5209297" cy="582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779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85245C-7F9B-4E7B-81EB-71CE47BCE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13" y="242888"/>
            <a:ext cx="10582275" cy="344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391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7280F6F-92C8-42C7-A27F-BA53D3093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8" y="204787"/>
            <a:ext cx="9372600" cy="356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7045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8E8E10-20A8-4BF8-9634-5769A22A9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93" y="247650"/>
            <a:ext cx="1023937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5224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A537AD-7091-4633-A294-F7AFD32E7F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69" y="302577"/>
            <a:ext cx="10515600" cy="145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51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4FCE763-28EA-4284-8237-F016F9346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451" y="300036"/>
            <a:ext cx="7135601" cy="523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500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D1658-A6F9-4A42-87D1-C4DA2543A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2A9E8-575C-4F4E-8EDE-D114566BCF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0050EB-0F4D-4887-A523-6D516DF853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" y="459580"/>
            <a:ext cx="118586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15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82F0F-F56C-4FE5-BA67-B5A81FA21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DFFFA7-9CAE-49E0-AF42-E9C7E8C65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C080F-E9DF-4F8F-916B-12B8E0275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5" y="283368"/>
            <a:ext cx="11830050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413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419F02-F422-4B91-876D-A370E61AF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5125"/>
            <a:ext cx="7064053" cy="5255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1382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039BE1A-3D75-4E81-B927-EA3D105B46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81" y="190499"/>
            <a:ext cx="7362825" cy="421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044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2CA21BA-3597-45E4-A05E-94CCB2A5E2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443" y="100013"/>
            <a:ext cx="4886325" cy="6076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0E36FA-C53D-4A03-8FD8-49D7D09556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075" y="581025"/>
            <a:ext cx="3371850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982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95C0D6-C334-423A-AB6C-71BA7C0DC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7" y="204787"/>
            <a:ext cx="7127081" cy="350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9869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05000-2458-41C0-83B8-F8A1365B0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E3DD49-88A4-405C-9980-52952E103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21FB4F-34BA-41E2-B93E-98117B3CF9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7" y="200024"/>
            <a:ext cx="9210675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066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187A397-7036-417E-9CE6-9095A97076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12" y="92869"/>
            <a:ext cx="6879432" cy="5194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496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D6837F-CBC3-44CC-86CE-0F80900565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7637"/>
            <a:ext cx="5867400" cy="656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17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03986E-3BA1-4A4E-8B96-3A8D5746DD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503" y="365940"/>
            <a:ext cx="11009851" cy="105179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f angles “A” and “B” are supplementary, then which of the following statements are correc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55F4E4-8C94-4756-8A2D-136A9055E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59034"/>
              </p:ext>
            </p:extLst>
          </p:nvPr>
        </p:nvGraphicFramePr>
        <p:xfrm>
          <a:off x="679595" y="1498674"/>
          <a:ext cx="3657513" cy="49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320480" imgH="1803240" progId="Equation.DSMT4">
                  <p:embed/>
                </p:oleObj>
              </mc:Choice>
              <mc:Fallback>
                <p:oleObj name="Equation" r:id="rId4" imgW="1320480" imgH="1803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55F4E4-8C94-4756-8A2D-136A9055E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595" y="1498674"/>
                        <a:ext cx="3657513" cy="4993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093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325E36-6547-41CF-9492-652DB2F26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3236"/>
            <a:ext cx="7463346" cy="5853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391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EF9152C-F563-42FF-94DD-E281A3B96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713" y="180975"/>
            <a:ext cx="66294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133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2A98266-D5B9-481B-BDC8-9D83FCE1B5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17" y="129380"/>
            <a:ext cx="6829770" cy="649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1453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E27F06-312B-45B2-BF31-07B9FDF84B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" y="1327018"/>
            <a:ext cx="2207756" cy="50863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CC3A46-E046-4501-AB15-D3D986F0AF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37" y="291919"/>
            <a:ext cx="11477625" cy="10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8244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F795EF95-0EE2-4FD4-B83C-37602AC9CF95}"/>
              </a:ext>
            </a:extLst>
          </p:cNvPr>
          <p:cNvSpPr/>
          <p:nvPr/>
        </p:nvSpPr>
        <p:spPr>
          <a:xfrm>
            <a:off x="2155135" y="1009258"/>
            <a:ext cx="2528888" cy="1205306"/>
          </a:xfrm>
          <a:prstGeom prst="triangle">
            <a:avLst>
              <a:gd name="adj" fmla="val 6327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0ACD13D-BFAE-4F80-BF16-2381178342F4}"/>
              </a:ext>
            </a:extLst>
          </p:cNvPr>
          <p:cNvSpPr/>
          <p:nvPr/>
        </p:nvSpPr>
        <p:spPr>
          <a:xfrm flipV="1">
            <a:off x="2155135" y="2214563"/>
            <a:ext cx="2528888" cy="1214437"/>
          </a:xfrm>
          <a:prstGeom prst="triangle">
            <a:avLst>
              <a:gd name="adj" fmla="val 3841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87D969-780A-4351-B8B3-E2A229EE1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46677"/>
              </p:ext>
            </p:extLst>
          </p:nvPr>
        </p:nvGraphicFramePr>
        <p:xfrm>
          <a:off x="2569473" y="1245131"/>
          <a:ext cx="319881" cy="42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87D969-780A-4351-B8B3-E2A229EE1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9473" y="1245131"/>
                        <a:ext cx="319881" cy="42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6372C4E-F77C-4C5B-B5BF-46E501790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85149"/>
              </p:ext>
            </p:extLst>
          </p:nvPr>
        </p:nvGraphicFramePr>
        <p:xfrm>
          <a:off x="3848204" y="2921000"/>
          <a:ext cx="385762" cy="32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6372C4E-F77C-4C5B-B5BF-46E501790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8204" y="2921000"/>
                        <a:ext cx="385762" cy="32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36B5C2-A3BF-49A2-9BAE-3ED1041B1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8561"/>
              </p:ext>
            </p:extLst>
          </p:nvPr>
        </p:nvGraphicFramePr>
        <p:xfrm>
          <a:off x="2555184" y="1807371"/>
          <a:ext cx="305594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36B5C2-A3BF-49A2-9BAE-3ED1041B1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5184" y="1807371"/>
                        <a:ext cx="305594" cy="45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6B6EF7-6571-46BB-9239-7BEBB44C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90567"/>
              </p:ext>
            </p:extLst>
          </p:nvPr>
        </p:nvGraphicFramePr>
        <p:xfrm>
          <a:off x="2403579" y="2172100"/>
          <a:ext cx="331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6B6EF7-6571-46BB-9239-7BEBB44CD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3579" y="2172100"/>
                        <a:ext cx="331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CDC010C-D790-4FC0-9420-9B5E580A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1468"/>
              </p:ext>
            </p:extLst>
          </p:nvPr>
        </p:nvGraphicFramePr>
        <p:xfrm>
          <a:off x="217849" y="3313440"/>
          <a:ext cx="2825129" cy="320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2" imgW="1231560" imgH="1396800" progId="Equation.DSMT4">
                  <p:embed/>
                </p:oleObj>
              </mc:Choice>
              <mc:Fallback>
                <p:oleObj name="Equation" r:id="rId12" imgW="1231560" imgH="1396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CDC010C-D790-4FC0-9420-9B5E580A2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849" y="3313440"/>
                        <a:ext cx="2825129" cy="320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CA1C46C-C93A-4B65-8820-C193D35C733D}"/>
              </a:ext>
            </a:extLst>
          </p:cNvPr>
          <p:cNvSpPr/>
          <p:nvPr/>
        </p:nvSpPr>
        <p:spPr>
          <a:xfrm rot="3153379">
            <a:off x="3662941" y="1058083"/>
            <a:ext cx="158670" cy="15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19FBED-3766-4376-9611-EF203261D410}"/>
              </a:ext>
            </a:extLst>
          </p:cNvPr>
          <p:cNvSpPr/>
          <p:nvPr/>
        </p:nvSpPr>
        <p:spPr>
          <a:xfrm rot="3153379">
            <a:off x="3071926" y="3241951"/>
            <a:ext cx="158670" cy="15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BC8694-6283-4AE3-A778-362BB7A722CE}"/>
              </a:ext>
            </a:extLst>
          </p:cNvPr>
          <p:cNvSpPr txBox="1"/>
          <p:nvPr/>
        </p:nvSpPr>
        <p:spPr>
          <a:xfrm>
            <a:off x="337930" y="344557"/>
            <a:ext cx="989937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Which expression below is equal to the length of “m”?</a:t>
            </a:r>
          </a:p>
        </p:txBody>
      </p:sp>
    </p:spTree>
    <p:extLst>
      <p:ext uri="{BB962C8B-B14F-4D97-AF65-F5344CB8AC3E}">
        <p14:creationId xmlns:p14="http://schemas.microsoft.com/office/powerpoint/2010/main" val="2245543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DD8E50-C34D-4B67-9282-3233D074A3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1728" y="424662"/>
                <a:ext cx="10914078" cy="125313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CA" dirty="0"/>
                  <a:t>If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  and  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7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, then what is the value o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DD8E50-C34D-4B67-9282-3233D074A3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1728" y="424662"/>
                <a:ext cx="10914078" cy="1253135"/>
              </a:xfrm>
              <a:blipFill>
                <a:blip r:embed="rId4"/>
                <a:stretch>
                  <a:fillRect l="-10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1E25F0-14CD-420D-B2D2-AE42BA213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18249"/>
              </p:ext>
            </p:extLst>
          </p:nvPr>
        </p:nvGraphicFramePr>
        <p:xfrm>
          <a:off x="436227" y="1297192"/>
          <a:ext cx="1036332" cy="533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19040" imgH="2158920" progId="Equation.DSMT4">
                  <p:embed/>
                </p:oleObj>
              </mc:Choice>
              <mc:Fallback>
                <p:oleObj name="Equation" r:id="rId5" imgW="419040" imgH="2158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1E25F0-14CD-420D-B2D2-AE42BA213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227" y="1297192"/>
                        <a:ext cx="1036332" cy="533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02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1BCBA-262A-4E34-9FAA-F7DD9E6A00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003" y="340774"/>
            <a:ext cx="10632347" cy="54007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length of AB?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72F9F804-E44D-4587-A6B1-9DA2B177AC12}"/>
              </a:ext>
            </a:extLst>
          </p:cNvPr>
          <p:cNvSpPr/>
          <p:nvPr/>
        </p:nvSpPr>
        <p:spPr>
          <a:xfrm>
            <a:off x="1023457" y="1166070"/>
            <a:ext cx="3926048" cy="1476462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8E73C8-9D77-4A20-8948-A6A170EEDB93}"/>
              </a:ext>
            </a:extLst>
          </p:cNvPr>
          <p:cNvSpPr/>
          <p:nvPr/>
        </p:nvSpPr>
        <p:spPr>
          <a:xfrm>
            <a:off x="1023457" y="2508308"/>
            <a:ext cx="125835" cy="134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1050B64-D169-41D2-8364-992380823759}"/>
              </a:ext>
            </a:extLst>
          </p:cNvPr>
          <p:cNvCxnSpPr>
            <a:stCxn id="4" idx="0"/>
          </p:cNvCxnSpPr>
          <p:nvPr/>
        </p:nvCxnSpPr>
        <p:spPr>
          <a:xfrm>
            <a:off x="1023457" y="1166070"/>
            <a:ext cx="2541864" cy="14764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757EF8B-E8B6-401B-910F-A67E7D6B59BC}"/>
              </a:ext>
            </a:extLst>
          </p:cNvPr>
          <p:cNvSpPr txBox="1"/>
          <p:nvPr/>
        </p:nvSpPr>
        <p:spPr>
          <a:xfrm>
            <a:off x="729842" y="917358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17597E-EB31-4334-8806-9C2D483F3756}"/>
              </a:ext>
            </a:extLst>
          </p:cNvPr>
          <p:cNvSpPr txBox="1"/>
          <p:nvPr/>
        </p:nvSpPr>
        <p:spPr>
          <a:xfrm>
            <a:off x="729842" y="2457866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51A03B-095D-45D1-9EEA-78FCDC95E1EF}"/>
              </a:ext>
            </a:extLst>
          </p:cNvPr>
          <p:cNvSpPr txBox="1"/>
          <p:nvPr/>
        </p:nvSpPr>
        <p:spPr>
          <a:xfrm>
            <a:off x="3389152" y="2575420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854651-57D6-4F44-AD97-3FCCC8415C4E}"/>
              </a:ext>
            </a:extLst>
          </p:cNvPr>
          <p:cNvSpPr txBox="1"/>
          <p:nvPr/>
        </p:nvSpPr>
        <p:spPr>
          <a:xfrm>
            <a:off x="4949505" y="2521912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B8204E-7A4B-40E5-8A71-64D17C698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16418"/>
              </p:ext>
            </p:extLst>
          </p:nvPr>
        </p:nvGraphicFramePr>
        <p:xfrm>
          <a:off x="4295374" y="24239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CB8204E-7A4B-40E5-8A71-64D17C698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5374" y="24239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A2933D-B740-481B-ADB5-F1B95E763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9189"/>
              </p:ext>
            </p:extLst>
          </p:nvPr>
        </p:nvGraphicFramePr>
        <p:xfrm>
          <a:off x="3130433" y="24239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A2933D-B740-481B-ADB5-F1B95E763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0433" y="24239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03FA56-7064-4AD8-8688-D6ADDE08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10299"/>
              </p:ext>
            </p:extLst>
          </p:nvPr>
        </p:nvGraphicFramePr>
        <p:xfrm>
          <a:off x="411061" y="2944752"/>
          <a:ext cx="2053216" cy="364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460160" imgH="2590560" progId="Equation.DSMT4">
                  <p:embed/>
                </p:oleObj>
              </mc:Choice>
              <mc:Fallback>
                <p:oleObj name="Equation" r:id="rId8" imgW="1460160" imgH="2590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703FA56-7064-4AD8-8688-D6ADDE089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061" y="2944752"/>
                        <a:ext cx="2053216" cy="364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846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60CEBD3-CA59-40B3-BB19-D3A662E403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94" y="142876"/>
            <a:ext cx="7324726" cy="477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46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7AB6BC-ADC9-4CA3-AF40-98F939ADA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912" y="235744"/>
            <a:ext cx="6776731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6778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C2B29BA-A07E-43CA-BF93-C9DA86BBF3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" y="365125"/>
            <a:ext cx="10956131" cy="8773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90A76B0-FF6C-4B9E-A8FC-824F80B7A3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818" y="1242431"/>
            <a:ext cx="2729421" cy="32932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15B70E-44E3-44B0-B4E7-AE1F06A53E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7339" y="1333499"/>
            <a:ext cx="3168251" cy="18168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1E9A49-FECE-4B71-AD8C-FCD1309CCF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0738" y="3307557"/>
            <a:ext cx="3041451" cy="187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6094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3E141-8CE4-43E6-AC5A-A8D4AD0A2F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808" y="228738"/>
                <a:ext cx="10949609" cy="7187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CA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𝐹𝑖𝑛𝑑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𝑙𝑒𝑛𝑡h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"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"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3E141-8CE4-43E6-AC5A-A8D4AD0A2F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808" y="228738"/>
                <a:ext cx="10949609" cy="718792"/>
              </a:xfrm>
              <a:blipFill>
                <a:blip r:embed="rId3"/>
                <a:stretch>
                  <a:fillRect l="-1169" t="-2564" b="-34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Triangle 3">
            <a:extLst>
              <a:ext uri="{FF2B5EF4-FFF2-40B4-BE49-F238E27FC236}">
                <a16:creationId xmlns:a16="http://schemas.microsoft.com/office/drawing/2014/main" id="{89E9EA9B-4468-4C52-A3E2-32BBA4BC34F9}"/>
              </a:ext>
            </a:extLst>
          </p:cNvPr>
          <p:cNvSpPr/>
          <p:nvPr/>
        </p:nvSpPr>
        <p:spPr>
          <a:xfrm>
            <a:off x="947530" y="1205948"/>
            <a:ext cx="1782417" cy="1331843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FE9F24-2FF4-49A2-9B63-AC349AFBF8CB}"/>
              </a:ext>
            </a:extLst>
          </p:cNvPr>
          <p:cNvSpPr/>
          <p:nvPr/>
        </p:nvSpPr>
        <p:spPr>
          <a:xfrm>
            <a:off x="947530" y="2358887"/>
            <a:ext cx="159026" cy="1789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E2B8EE-C3BB-46DF-A250-C1395C530AB3}"/>
                  </a:ext>
                </a:extLst>
              </p:cNvPr>
              <p:cNvSpPr txBox="1"/>
              <p:nvPr/>
            </p:nvSpPr>
            <p:spPr>
              <a:xfrm>
                <a:off x="811695" y="1349273"/>
                <a:ext cx="5632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E2B8EE-C3BB-46DF-A250-C1395C530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95" y="1349273"/>
                <a:ext cx="56321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105694F-978E-4713-8696-94D1F413FB11}"/>
              </a:ext>
            </a:extLst>
          </p:cNvPr>
          <p:cNvSpPr txBox="1"/>
          <p:nvPr/>
        </p:nvSpPr>
        <p:spPr>
          <a:xfrm>
            <a:off x="1461052" y="2601604"/>
            <a:ext cx="52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A44321-8243-4894-951D-560BBD04ABAA}"/>
              </a:ext>
            </a:extLst>
          </p:cNvPr>
          <p:cNvSpPr txBox="1"/>
          <p:nvPr/>
        </p:nvSpPr>
        <p:spPr>
          <a:xfrm>
            <a:off x="1744315" y="1502537"/>
            <a:ext cx="52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18F2D1-A71C-48EF-902D-BF4D8C2F4351}"/>
                  </a:ext>
                </a:extLst>
              </p:cNvPr>
              <p:cNvSpPr txBox="1"/>
              <p:nvPr/>
            </p:nvSpPr>
            <p:spPr>
              <a:xfrm>
                <a:off x="357808" y="3114261"/>
                <a:ext cx="8282609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10	b)  12	c) 20	d) 26	e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ra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18F2D1-A71C-48EF-902D-BF4D8C2F4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08" y="3114261"/>
                <a:ext cx="8282609" cy="408253"/>
              </a:xfrm>
              <a:prstGeom prst="rect">
                <a:avLst/>
              </a:prstGeom>
              <a:blipFill>
                <a:blip r:embed="rId5"/>
                <a:stretch>
                  <a:fillRect l="-663" t="-1493" b="-208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2687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921F4FA-F54A-454D-A58F-40F7AEDDD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157162"/>
            <a:ext cx="3712369" cy="31262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D33FAE-337F-4F4E-9BE4-658798CF21D3}"/>
              </a:ext>
            </a:extLst>
          </p:cNvPr>
          <p:cNvSpPr txBox="1"/>
          <p:nvPr/>
        </p:nvSpPr>
        <p:spPr>
          <a:xfrm>
            <a:off x="206425" y="2950369"/>
            <a:ext cx="4307681" cy="3822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12 / 16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0.8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3/5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20 / 16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12 / 20</a:t>
            </a:r>
          </a:p>
        </p:txBody>
      </p:sp>
    </p:spTree>
    <p:extLst>
      <p:ext uri="{BB962C8B-B14F-4D97-AF65-F5344CB8AC3E}">
        <p14:creationId xmlns:p14="http://schemas.microsoft.com/office/powerpoint/2010/main" val="35269533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B86188-83B0-4BC4-A3EB-9303650D2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311" y="256469"/>
            <a:ext cx="10515600" cy="101696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n the diagram below, the length of BC is equal to 1.  Which expression is equal to the length of CD?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4B98564-63E2-48B3-A59F-B01A1FE4E8B1}"/>
              </a:ext>
            </a:extLst>
          </p:cNvPr>
          <p:cNvSpPr/>
          <p:nvPr/>
        </p:nvSpPr>
        <p:spPr>
          <a:xfrm>
            <a:off x="654019" y="1536271"/>
            <a:ext cx="1610139" cy="198120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951303-349A-4997-B8D6-180132661570}"/>
              </a:ext>
            </a:extLst>
          </p:cNvPr>
          <p:cNvSpPr/>
          <p:nvPr/>
        </p:nvSpPr>
        <p:spPr>
          <a:xfrm>
            <a:off x="654019" y="3378323"/>
            <a:ext cx="139148" cy="1391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5B0B92C-3309-4932-AD2F-29DF67BFDB3A}"/>
              </a:ext>
            </a:extLst>
          </p:cNvPr>
          <p:cNvCxnSpPr>
            <a:cxnSpLocks/>
            <a:stCxn id="4" idx="2"/>
          </p:cNvCxnSpPr>
          <p:nvPr/>
        </p:nvCxnSpPr>
        <p:spPr>
          <a:xfrm flipV="1">
            <a:off x="654019" y="2677375"/>
            <a:ext cx="921300" cy="840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0B575E84-731A-43B8-95F1-1C6E27B052D9}"/>
              </a:ext>
            </a:extLst>
          </p:cNvPr>
          <p:cNvSpPr/>
          <p:nvPr/>
        </p:nvSpPr>
        <p:spPr>
          <a:xfrm rot="2847401">
            <a:off x="1505745" y="2706103"/>
            <a:ext cx="139148" cy="1391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F0702F-4FDE-4764-AEEE-120458EE81A8}"/>
              </a:ext>
            </a:extLst>
          </p:cNvPr>
          <p:cNvSpPr txBox="1"/>
          <p:nvPr/>
        </p:nvSpPr>
        <p:spPr>
          <a:xfrm>
            <a:off x="505435" y="1225439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7B3D73-7E4C-41FD-9601-CBD6235D341B}"/>
              </a:ext>
            </a:extLst>
          </p:cNvPr>
          <p:cNvSpPr txBox="1"/>
          <p:nvPr/>
        </p:nvSpPr>
        <p:spPr>
          <a:xfrm>
            <a:off x="1496291" y="2406345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15CA4A-6044-413D-8555-F181E02AAB8B}"/>
              </a:ext>
            </a:extLst>
          </p:cNvPr>
          <p:cNvSpPr txBox="1"/>
          <p:nvPr/>
        </p:nvSpPr>
        <p:spPr>
          <a:xfrm>
            <a:off x="2204231" y="3332805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CBC420-B1CE-4DE7-9503-AB1F14728967}"/>
              </a:ext>
            </a:extLst>
          </p:cNvPr>
          <p:cNvSpPr txBox="1"/>
          <p:nvPr/>
        </p:nvSpPr>
        <p:spPr>
          <a:xfrm>
            <a:off x="435861" y="3378323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5CEF01-62B1-4244-AA37-CFCE00BC50CC}"/>
              </a:ext>
            </a:extLst>
          </p:cNvPr>
          <p:cNvSpPr txBox="1"/>
          <p:nvPr/>
        </p:nvSpPr>
        <p:spPr>
          <a:xfrm>
            <a:off x="1069514" y="1796246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6CB982-9C4F-41FB-A466-BED86C07E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1620"/>
              </p:ext>
            </p:extLst>
          </p:nvPr>
        </p:nvGraphicFramePr>
        <p:xfrm>
          <a:off x="2738045" y="1212325"/>
          <a:ext cx="2152650" cy="248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054080" imgH="1218960" progId="Equation.DSMT4">
                  <p:embed/>
                </p:oleObj>
              </mc:Choice>
              <mc:Fallback>
                <p:oleObj name="Equation" r:id="rId4" imgW="1054080" imgH="1218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6CB982-9C4F-41FB-A466-BED86C07E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8045" y="1212325"/>
                        <a:ext cx="2152650" cy="248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260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2818DF34-1DB6-4D8F-8D6E-E0572801579A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Ch6 Trignometry Review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64BC463C-981E-432A-A529-B2309D22E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60F43A-E754-420A-9D11-74280DA22C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84A9ADB-9D61-4B6C-8526-D231686CF8B9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218</Words>
  <Application>Microsoft Office PowerPoint</Application>
  <PresentationFormat>Widescreen</PresentationFormat>
  <Paragraphs>61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Office Theme</vt:lpstr>
      <vt:lpstr>Equation</vt:lpstr>
      <vt:lpstr>Math 9 Honours  Basic Trigonometry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6 Trignometry Review</dc:title>
  <dc:creator>Danny Young</dc:creator>
  <cp:lastModifiedBy>Danny Young</cp:lastModifiedBy>
  <cp:revision>9</cp:revision>
  <dcterms:created xsi:type="dcterms:W3CDTF">2020-04-15T05:22:56Z</dcterms:created>
  <dcterms:modified xsi:type="dcterms:W3CDTF">2020-04-15T07:0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